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（1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2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2，4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szCs w:val="21"/>
        </w:rPr>
        <w:t>若复数Z满足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i为虚数为单位，则Z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+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1+i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kern w:val="0"/>
          <w:szCs w:val="21"/>
        </w:rPr>
        <w:t>要得到函数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2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图像，只需要将函数y=sin4x的图像</w: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0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菱形</w:t>
      </w:r>
      <w:r>
        <w:rPr>
          <w:rFonts w:ascii="Times New Roman" w:hAnsi="Times New Roman" w:cs="Times New Roman"/>
          <w:szCs w:val="21"/>
        </w:rPr>
        <w:t>ABCD的边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9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0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szCs w:val="21"/>
        </w:rPr>
        <w:t>不等式|x-1|-|x-5|&lt;2的解集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1，5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szCs w:val="21"/>
        </w:rPr>
        <w:t>已知x,y满足约束条件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43" o:spt="75" type="#_x0000_t75" style="height:56.25pt;width:5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z=ax+y的最大值为4，则a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szCs w:val="21"/>
        </w:rPr>
        <w:t>在梯形ABCD中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AD//BC，BC=2AD=2AB=2.将梯形ABCD绕AD所在的直线旋转一周而形成的曲面所围成的几何体的体积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szCs w:val="21"/>
        </w:rPr>
        <w:t>已知某批零件的长度误差（单位：毫米）服从正态分布N（0，3），从中随机取一件，其长度误差落在区间（3，6）内的概率为（   ）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附：若随机变量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4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服从正态分布</w:t>
      </w:r>
      <w:r>
        <w:rPr>
          <w:rFonts w:ascii="Times New Roman" w:hAnsi="Times New Roman" w:cs="Times New Roman"/>
          <w:szCs w:val="21"/>
        </w:rPr>
        <w:object>
          <v:shape id="_x0000_i104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szCs w:val="21"/>
        </w:rPr>
        <w:object>
          <v:shape id="_x0000_i105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3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5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2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3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.56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2.59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7.1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1.74%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>一条光</w:t>
      </w:r>
      <w:r>
        <w:rPr>
          <w:rFonts w:hint="eastAsia" w:ascii="Times New Roman" w:hAnsi="Times New Roman" w:cs="Times New Roman"/>
          <w:szCs w:val="21"/>
        </w:rPr>
        <w:t>线</w:t>
      </w:r>
      <w:r>
        <w:rPr>
          <w:rFonts w:ascii="Times New Roman" w:hAnsi="Times New Roman" w:cs="Times New Roman"/>
          <w:szCs w:val="21"/>
        </w:rPr>
        <w:t>从点（-2，-3）射出，经y轴反射后与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，则反射光线所在直线的斜率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063" o:spt="75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a取值范围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[0，1]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04775</wp:posOffset>
            </wp:positionV>
            <wp:extent cx="1666875" cy="2476500"/>
            <wp:effectExtent l="19050" t="0" r="9525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>观察下列各式：</w:t>
      </w:r>
    </w:p>
    <w:p>
      <w:pPr>
        <w:rPr>
          <w:rFonts w:ascii="Times New Roman" w:hAnsi="Times New Roman" w:cs="Times New Roman"/>
          <w:position w:val="-74"/>
        </w:rPr>
      </w:pPr>
      <w:r>
        <w:rPr>
          <w:rFonts w:ascii="Times New Roman" w:hAnsi="Times New Roman" w:cs="Times New Roman"/>
          <w:position w:val="-74"/>
        </w:rPr>
        <w:object>
          <v:shape id="_x0000_i1068" o:spt="75" type="#_x0000_t75" style="height:90pt;width:11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照此规律，当</w:t>
      </w:r>
      <w:r>
        <w:rPr>
          <w:rFonts w:ascii="Times New Roman" w:hAnsi="Times New Roman" w:cs="Times New Roman"/>
          <w:szCs w:val="21"/>
        </w:rPr>
        <w:t>当n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时，C</w:t>
      </w:r>
      <w:r>
        <w:rPr>
          <w:rFonts w:ascii="Times New Roman" w:hAnsi="Times New Roman" w:cs="Times New Roman"/>
          <w:szCs w:val="21"/>
          <w:vertAlign w:val="superscript"/>
        </w:rPr>
        <w:t>0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…+ C</w:t>
      </w:r>
      <w:r>
        <w:rPr>
          <w:rFonts w:ascii="Times New Roman" w:hAnsi="Times New Roman" w:cs="Times New Roman"/>
          <w:szCs w:val="21"/>
          <w:vertAlign w:val="superscript"/>
        </w:rPr>
        <w:t>n-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szCs w:val="21"/>
        </w:rPr>
        <w:t>若“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[0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]，tan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m”是真命题，则实数m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>执行下面的程序框图，输出的T的值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的定义域和值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5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________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>平面直角坐标系xOy中，双曲线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a&gt;0,b&gt;0）的渐近线与抛物线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：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=2py(p&gt;0)交于O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垂心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焦点，则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离心率为___________．</w:t>
      </w:r>
    </w:p>
    <w:p>
      <w:pPr>
        <w:rPr>
          <w:rFonts w:ascii="Times New Roman" w:hAnsi="Times New Roman" w:cs="Times New Roman"/>
          <w:position w:val="-6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9" o:spt="75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f（x）的单调区间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锐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角A，B，C，的对边分别为a，b，c，若f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1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=0，a=1，求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积的最大值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22860</wp:posOffset>
            </wp:positionV>
            <wp:extent cx="1933575" cy="1323975"/>
            <wp:effectExtent l="19050" t="0" r="9525" b="0"/>
            <wp:wrapSquare wrapText="bothSides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szCs w:val="21"/>
        </w:rPr>
        <w:t>如图，在三棱台DEF-ABC中，AB=2DE，G，H分别为AC，BC的中点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证：BC//平面FGH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CF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ABC，AB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BC，CF=DE，</w:t>
      </w:r>
      <w:r>
        <w:rPr>
          <w:rFonts w:ascii="宋体" w:hAnsi="Times New Roman" w:eastAsia="宋体" w:cs="Times New Roman"/>
          <w:szCs w:val="21"/>
        </w:rPr>
        <w:t>∠</w:t>
      </w:r>
      <w:r>
        <w:rPr>
          <w:rFonts w:ascii="Times New Roman" w:hAnsi="Times New Roman" w:cs="Times New Roman"/>
          <w:szCs w:val="21"/>
        </w:rPr>
        <w:t>BAC=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平面FGH与平面ACFD所成的角（锐角）的大小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>设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4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6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7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通项公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8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0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1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三位正整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个位数字大于十位数字，十位数字大于百位数字，则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“三位递增数”（如137，359，567等）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某次数学趣味活动中，每位参加者需从所有的“三位递增数”中随机抽取1个数，且只能抽取一次.得分规则如下：若抽取的“三位递增数”的三个数字之积不能被5整除，参加者得0分；若能被5整除，但不能被10整除，得-1分；若能被10整除，得1分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写出所有个位数字是5的“三位递增数”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甲参加活动，求甲得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和数学期望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szCs w:val="21"/>
        </w:rPr>
        <w:t>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已知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左、右焦点分别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以3为半径的圆与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1为半径的圆相交，且交点在椭圆</w:t>
      </w:r>
      <m:oMath>
        <m:r>
          <w:rPr>
            <w:rFonts w:ascii="Cambria Math" w:hAnsi="Times New Roman" w:cs="Times New Roman"/>
            <w:sz w:val="24"/>
          </w:rPr>
          <m:t>C</m:t>
        </m:r>
      </m:oMath>
      <w:r>
        <w:rPr>
          <w:rFonts w:ascii="Times New Roman" w:hAnsi="Times New Roman" w:cs="Times New Roman"/>
          <w:szCs w:val="21"/>
        </w:rPr>
        <w:t>上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椭圆C的方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设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3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C上任意一点，过点P的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椭圆E于A，B两点，射线PO交椭圆E于点Q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求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讨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极值点的个数，并说明理由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立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。</w:t>
      </w:r>
    </w:p>
    <w:p>
      <w:pPr>
        <w:spacing w:line="360" w:lineRule="auto"/>
        <w:rPr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r>
      <w:rPr>
        <w:rFonts w:hint="eastAsia"/>
      </w:rPr>
      <w:t xml:space="preserve"> </w:t>
    </w:r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34965"/>
    <w:rsid w:val="00045783"/>
    <w:rsid w:val="000762A7"/>
    <w:rsid w:val="0009756F"/>
    <w:rsid w:val="000D5B85"/>
    <w:rsid w:val="001473C3"/>
    <w:rsid w:val="001A5B5F"/>
    <w:rsid w:val="00224EAD"/>
    <w:rsid w:val="0022618F"/>
    <w:rsid w:val="00262851"/>
    <w:rsid w:val="002875EF"/>
    <w:rsid w:val="002E2788"/>
    <w:rsid w:val="0038494E"/>
    <w:rsid w:val="003B40B4"/>
    <w:rsid w:val="003D3DDC"/>
    <w:rsid w:val="004012CD"/>
    <w:rsid w:val="00494DF9"/>
    <w:rsid w:val="005317F5"/>
    <w:rsid w:val="00573E28"/>
    <w:rsid w:val="00620D3E"/>
    <w:rsid w:val="00666D60"/>
    <w:rsid w:val="00691F02"/>
    <w:rsid w:val="006D2DE3"/>
    <w:rsid w:val="006E42D6"/>
    <w:rsid w:val="00707881"/>
    <w:rsid w:val="00727D72"/>
    <w:rsid w:val="00746F5E"/>
    <w:rsid w:val="007608F4"/>
    <w:rsid w:val="00787317"/>
    <w:rsid w:val="00794EBC"/>
    <w:rsid w:val="007956D6"/>
    <w:rsid w:val="007B1DB0"/>
    <w:rsid w:val="007C7A36"/>
    <w:rsid w:val="007F783E"/>
    <w:rsid w:val="00833C05"/>
    <w:rsid w:val="008C2D06"/>
    <w:rsid w:val="008C371E"/>
    <w:rsid w:val="008E3C07"/>
    <w:rsid w:val="00904FEC"/>
    <w:rsid w:val="00934D5B"/>
    <w:rsid w:val="00964222"/>
    <w:rsid w:val="009F6F14"/>
    <w:rsid w:val="00A00C35"/>
    <w:rsid w:val="00A21AC4"/>
    <w:rsid w:val="00A34965"/>
    <w:rsid w:val="00A43685"/>
    <w:rsid w:val="00AB3B99"/>
    <w:rsid w:val="00B14011"/>
    <w:rsid w:val="00B75EB1"/>
    <w:rsid w:val="00BA3963"/>
    <w:rsid w:val="00BC166C"/>
    <w:rsid w:val="00C252C4"/>
    <w:rsid w:val="00C45136"/>
    <w:rsid w:val="00C5291F"/>
    <w:rsid w:val="00C73F06"/>
    <w:rsid w:val="00CC0913"/>
    <w:rsid w:val="00D322C8"/>
    <w:rsid w:val="00D70086"/>
    <w:rsid w:val="00DB29E2"/>
    <w:rsid w:val="00DB3762"/>
    <w:rsid w:val="00DE30D9"/>
    <w:rsid w:val="00E13F1F"/>
    <w:rsid w:val="00E44297"/>
    <w:rsid w:val="00E65D6D"/>
    <w:rsid w:val="00E84702"/>
    <w:rsid w:val="00E96A04"/>
    <w:rsid w:val="00EB5363"/>
    <w:rsid w:val="00ED49F6"/>
    <w:rsid w:val="00EF2201"/>
    <w:rsid w:val="00F66C69"/>
    <w:rsid w:val="00FE2C68"/>
    <w:rsid w:val="00FF530D"/>
    <w:rsid w:val="30F44D95"/>
    <w:rsid w:val="43DA389D"/>
    <w:rsid w:val="6FAC0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png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0" Type="http://schemas.openxmlformats.org/officeDocument/2006/relationships/fontTable" Target="fontTable.xml"/><Relationship Id="rId18" Type="http://schemas.openxmlformats.org/officeDocument/2006/relationships/oleObject" Target="embeddings/oleObject5.bin"/><Relationship Id="rId179" Type="http://schemas.openxmlformats.org/officeDocument/2006/relationships/customXml" Target="../customXml/item1.xml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png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6</Pages>
  <Words>1616</Words>
  <Characters>9214</Characters>
  <Lines>76</Lines>
  <Paragraphs>21</Paragraphs>
  <TotalTime>333</TotalTime>
  <ScaleCrop>false</ScaleCrop>
  <LinksUpToDate>false</LinksUpToDate>
  <CharactersWithSpaces>1080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7T17:24:00Z</dcterms:created>
  <dc:creator>test</dc:creator>
  <cp:lastModifiedBy>永不言败19812011620</cp:lastModifiedBy>
  <dcterms:modified xsi:type="dcterms:W3CDTF">2021-03-10T06:34:45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